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1B73" w:rsidRPr="00DB5656" w:rsidRDefault="00241B73" w:rsidP="00241B73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241B73" w:rsidRPr="00DB5656" w:rsidRDefault="00241B73" w:rsidP="00241B73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241B73" w:rsidRPr="00DB5656" w:rsidRDefault="00241B73" w:rsidP="00241B73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241B73" w:rsidRPr="00DB5656" w:rsidRDefault="00241B73" w:rsidP="00241B73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pt;height:3.75pt" o:ole="">
            <v:imagedata r:id="rId8" o:title=""/>
          </v:shape>
          <o:OLEObject Type="Embed" ProgID="Word.Picture.8" ShapeID="_x0000_i1025" DrawAspect="Content" ObjectID="_1762342711" r:id="rId9"/>
        </w:object>
      </w:r>
    </w:p>
    <w:p w:rsidR="00241B73" w:rsidRPr="00DB5656" w:rsidRDefault="00241B73" w:rsidP="00121200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241B73" w:rsidRPr="00DB5656" w:rsidRDefault="00241B73" w:rsidP="00121200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241B73" w:rsidRPr="00DB5656" w:rsidRDefault="00241B73" w:rsidP="00121200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241B73" w:rsidRPr="00DB5656" w:rsidRDefault="00241B73" w:rsidP="00241B73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241B73" w:rsidRPr="00DB5656" w:rsidRDefault="00241B73" w:rsidP="00241B73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241B73" w:rsidRPr="00DB5656" w:rsidRDefault="00241B73" w:rsidP="00241B7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241B73" w:rsidRPr="00DB5656" w:rsidRDefault="00241B73" w:rsidP="00241B7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241B73" w:rsidRPr="00DB5656" w:rsidRDefault="00241B73" w:rsidP="00241B7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41B73" w:rsidRPr="00DB5656" w:rsidRDefault="00241B73" w:rsidP="00241B73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1B73" w:rsidRPr="00DB5656" w:rsidRDefault="00241B73" w:rsidP="00241B7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41B73" w:rsidRPr="00DB5656" w:rsidRDefault="00241B73" w:rsidP="0012120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241B73" w:rsidRPr="00DB5656" w:rsidRDefault="00241B73" w:rsidP="00241B73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241B73" w:rsidRPr="00DB5656" w:rsidRDefault="00241B73" w:rsidP="00241B7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241B73" w:rsidRPr="00DB5656" w:rsidRDefault="00241B73" w:rsidP="0012120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241B73" w:rsidRPr="00DB5656" w:rsidRDefault="00241B73" w:rsidP="00241B7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241B73" w:rsidRPr="00DB5656" w:rsidRDefault="00241B73" w:rsidP="00241B73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1B73" w:rsidRPr="00DB5656" w:rsidRDefault="00241B73" w:rsidP="00241B73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241B73" w:rsidRPr="00DB5656" w:rsidRDefault="00241B73" w:rsidP="00241B7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241B73" w:rsidRPr="00DB5656" w:rsidRDefault="00241B73" w:rsidP="00121200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241B73" w:rsidRPr="00DB5656" w:rsidRDefault="00241B73" w:rsidP="00121200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241B73" w:rsidRPr="00DB5656" w:rsidRDefault="00241B73" w:rsidP="00241B7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241B73" w:rsidRPr="00DB5656" w:rsidRDefault="00241B73" w:rsidP="00241B7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241B73" w:rsidRPr="00DB5656" w:rsidRDefault="00241B73" w:rsidP="00241B7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241B73" w:rsidRPr="00DB5656" w:rsidRDefault="00241B73" w:rsidP="00241B7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241B73" w:rsidRPr="00DB5656" w:rsidRDefault="00241B73" w:rsidP="00241B7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41B73" w:rsidRPr="00DB5656" w:rsidRDefault="00241B73" w:rsidP="00241B73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1B73" w:rsidRPr="00DB5656" w:rsidRDefault="00241B73" w:rsidP="00241B7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41B73" w:rsidRPr="00DB5656" w:rsidRDefault="00241B73" w:rsidP="0012120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241B73" w:rsidRPr="00DB5656" w:rsidRDefault="00241B73" w:rsidP="00241B7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241B73" w:rsidRPr="00DB5656" w:rsidRDefault="00241B73" w:rsidP="00241B7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241B73" w:rsidRPr="00DB5656" w:rsidRDefault="00241B73" w:rsidP="0012120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241B73" w:rsidRPr="00DB5656" w:rsidRDefault="00241B73" w:rsidP="00241B7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241B73" w:rsidRPr="00DB5656" w:rsidRDefault="00241B73" w:rsidP="00241B73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1B73" w:rsidRPr="00DB5656" w:rsidRDefault="00241B73" w:rsidP="00241B73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241B73" w:rsidRPr="00DB5656" w:rsidRDefault="00241B73" w:rsidP="00241B7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241B73" w:rsidRPr="00DB5656" w:rsidRDefault="00241B73" w:rsidP="00241B7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241B73" w:rsidRPr="00DB5656" w:rsidRDefault="008B3A6E" w:rsidP="00241B7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241B73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241B73" w:rsidRPr="00DB5656" w:rsidRDefault="00241B73" w:rsidP="00241B7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1B73" w:rsidRPr="00DB5656" w:rsidRDefault="00241B73" w:rsidP="00241B73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241B73" w:rsidRPr="00DB5656" w:rsidRDefault="00241B73" w:rsidP="001212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241B73" w:rsidRPr="00DB5656" w:rsidRDefault="00241B73" w:rsidP="001212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241B73" w:rsidRPr="00DB5656" w:rsidRDefault="00241B73" w:rsidP="001212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241B73" w:rsidRPr="00DB5656" w:rsidRDefault="00241B73" w:rsidP="001212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241B73" w:rsidRPr="00DB5656" w:rsidRDefault="00241B73" w:rsidP="001212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241B73" w:rsidRPr="00DB5656" w:rsidRDefault="00241B73" w:rsidP="001212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241B73" w:rsidRPr="00DB5656" w:rsidRDefault="00241B73" w:rsidP="001212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241B73" w:rsidRPr="00DB5656" w:rsidRDefault="00241B73" w:rsidP="00241B7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241B73" w:rsidRPr="00DB5656" w:rsidRDefault="00241B73" w:rsidP="00241B7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241B73" w:rsidRPr="00DB5656" w:rsidRDefault="00241B73" w:rsidP="00241B7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241B73" w:rsidRPr="00DB5656" w:rsidRDefault="00241B73" w:rsidP="00241B7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241B73" w:rsidRPr="00DB5656" w:rsidRDefault="00241B73" w:rsidP="00241B7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241B73" w:rsidRPr="00DB5656" w:rsidRDefault="00241B73" w:rsidP="001212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241B73" w:rsidRPr="00DB5656" w:rsidRDefault="00241B73" w:rsidP="00121200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pt;height:18.75pt" o:ole="">
            <v:imagedata r:id="rId14" o:title=""/>
          </v:shape>
          <o:OLEObject Type="Embed" ProgID="Equation.DSMT4" ShapeID="_x0000_i1026" DrawAspect="Content" ObjectID="_1762342712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241B73" w:rsidRPr="00DB5656" w:rsidRDefault="00241B73" w:rsidP="001212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241B73" w:rsidRPr="00DB5656" w:rsidRDefault="00241B73" w:rsidP="001212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241B73" w:rsidRPr="00DB5656" w:rsidRDefault="00241B73" w:rsidP="001212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241B73" w:rsidRPr="00DB5656" w:rsidRDefault="00241B73" w:rsidP="0012120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241B73" w:rsidRPr="00DB5656" w:rsidRDefault="00241B73" w:rsidP="0012120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41B73" w:rsidRPr="00DB5656" w:rsidRDefault="00241B73" w:rsidP="0012120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241B73" w:rsidRPr="00DB5656" w:rsidRDefault="00241B73" w:rsidP="0012120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241B73" w:rsidRPr="00DB5656" w:rsidRDefault="00241B73" w:rsidP="00121200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41B73" w:rsidRPr="00DB5656" w:rsidRDefault="00241B73" w:rsidP="0012120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241B73" w:rsidRPr="00DB5656" w:rsidRDefault="00241B73" w:rsidP="001212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241B73" w:rsidRPr="00DB5656" w:rsidRDefault="00241B73" w:rsidP="0012120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241B73" w:rsidRPr="00DB5656" w:rsidRDefault="00241B73" w:rsidP="00241B7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241B73" w:rsidRPr="00DB5656" w:rsidRDefault="00241B73" w:rsidP="00241B7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241B73" w:rsidRPr="00DB5656" w:rsidRDefault="00241B73" w:rsidP="00241B7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241B73" w:rsidRPr="00DB5656" w:rsidRDefault="00241B73" w:rsidP="0012120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241B73" w:rsidRPr="00DB5656" w:rsidRDefault="00241B73" w:rsidP="0012120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241B73" w:rsidRPr="00DB5656" w:rsidRDefault="00241B73" w:rsidP="0012120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241B73" w:rsidRPr="00DB5656" w:rsidRDefault="00241B73" w:rsidP="001212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241B73" w:rsidRPr="00DB5656" w:rsidRDefault="00241B73" w:rsidP="0012120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241B73" w:rsidRPr="00DB5656" w:rsidRDefault="00241B73" w:rsidP="00241B73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1B73" w:rsidRPr="00DB5656" w:rsidRDefault="00241B73" w:rsidP="00121200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241B73" w:rsidRPr="00DB5656" w:rsidRDefault="00241B73" w:rsidP="00241B73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241B73" w:rsidRPr="00DB5656" w:rsidRDefault="00241B73" w:rsidP="0012120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241B73" w:rsidRPr="00DB5656" w:rsidRDefault="00241B73" w:rsidP="00241B73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241B73" w:rsidRPr="00DB5656" w:rsidRDefault="00241B73" w:rsidP="00241B73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241B73" w:rsidRPr="00DB5656" w:rsidRDefault="00241B73" w:rsidP="00121200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241B73" w:rsidRPr="00DB5656" w:rsidTr="00121200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241B73" w:rsidRPr="00DB5656" w:rsidTr="00121200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241B73" w:rsidRPr="00DB5656" w:rsidTr="00121200">
        <w:trPr>
          <w:trHeight w:val="340"/>
          <w:jc w:val="center"/>
        </w:trPr>
        <w:tc>
          <w:tcPr>
            <w:tcW w:w="798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41B73" w:rsidRPr="00DB5656" w:rsidTr="00121200">
        <w:trPr>
          <w:trHeight w:val="340"/>
          <w:jc w:val="center"/>
        </w:trPr>
        <w:tc>
          <w:tcPr>
            <w:tcW w:w="798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241B73" w:rsidRPr="00DB5656" w:rsidTr="00121200">
        <w:trPr>
          <w:trHeight w:val="340"/>
          <w:jc w:val="center"/>
        </w:trPr>
        <w:tc>
          <w:tcPr>
            <w:tcW w:w="798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41B73" w:rsidRPr="00DB5656" w:rsidTr="00121200">
        <w:trPr>
          <w:trHeight w:val="340"/>
          <w:jc w:val="center"/>
        </w:trPr>
        <w:tc>
          <w:tcPr>
            <w:tcW w:w="798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41B73" w:rsidRPr="00DB5656" w:rsidTr="00121200">
        <w:trPr>
          <w:trHeight w:val="340"/>
          <w:jc w:val="center"/>
        </w:trPr>
        <w:tc>
          <w:tcPr>
            <w:tcW w:w="798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41B73" w:rsidRPr="00DB5656" w:rsidTr="00121200">
        <w:trPr>
          <w:trHeight w:val="340"/>
          <w:jc w:val="center"/>
        </w:trPr>
        <w:tc>
          <w:tcPr>
            <w:tcW w:w="798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41B73" w:rsidRPr="00DB5656" w:rsidRDefault="00241B7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241B73" w:rsidRPr="00DB5656" w:rsidRDefault="00241B73" w:rsidP="0012120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241B73" w:rsidRPr="00DB5656" w:rsidRDefault="00241B73" w:rsidP="001212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241B73" w:rsidRPr="00DB5656" w:rsidRDefault="00241B73" w:rsidP="001212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241B73" w:rsidRPr="00DB5656" w:rsidRDefault="00241B73" w:rsidP="0012120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241B73" w:rsidRPr="00DB5656" w:rsidRDefault="00241B73" w:rsidP="00241B7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241B73" w:rsidRPr="00DB5656" w:rsidRDefault="00241B73" w:rsidP="00121200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241B73" w:rsidRPr="00DB5656" w:rsidRDefault="00241B73" w:rsidP="0012120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241B73" w:rsidRPr="00DB5656" w:rsidRDefault="00241B73" w:rsidP="0012120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121200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121200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241B73" w:rsidRPr="00DB5656" w:rsidRDefault="00241B73" w:rsidP="0012120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241B73" w:rsidRPr="00DB5656" w:rsidRDefault="00241B73" w:rsidP="0012120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241B73" w:rsidRPr="00DB5656" w:rsidRDefault="00241B73" w:rsidP="0012120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241B73" w:rsidRPr="00DB5656" w:rsidRDefault="00241B73" w:rsidP="0012120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241B73" w:rsidRPr="00DB5656" w:rsidRDefault="00241B73" w:rsidP="0012120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241B73" w:rsidRPr="00DB5656" w:rsidRDefault="00241B73" w:rsidP="0012120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241B73" w:rsidRPr="00DB5656" w:rsidRDefault="00241B73" w:rsidP="0012120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241B73" w:rsidRPr="00DB5656" w:rsidRDefault="00241B73" w:rsidP="00121200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241B73" w:rsidRPr="00DB5656" w:rsidRDefault="00241B73" w:rsidP="00121200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241B73" w:rsidRDefault="00241B73" w:rsidP="008B3A6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241B73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A12F9" w:rsidRDefault="004A12F9">
      <w:r>
        <w:separator/>
      </w:r>
    </w:p>
  </w:endnote>
  <w:endnote w:type="continuationSeparator" w:id="1">
    <w:p w:rsidR="004A12F9" w:rsidRDefault="004A12F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282D" w:rsidRDefault="0027282D" w:rsidP="0027282D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27282D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27282D" w:rsidRPr="001D5E8F" w:rsidRDefault="00201250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201250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201250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27282D" w:rsidRPr="001D5E8F" w:rsidRDefault="008B3A6E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27282D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121200" w:rsidRPr="00121200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27282D" w:rsidRPr="0021492C" w:rsidRDefault="0027282D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27282D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植物学研究</w:t>
          </w:r>
        </w:p>
      </w:tc>
    </w:tr>
  </w:tbl>
  <w:p w:rsidR="00C23102" w:rsidRPr="0027282D" w:rsidRDefault="00C23102" w:rsidP="0027282D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282D" w:rsidRDefault="0027282D" w:rsidP="0027282D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27282D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27282D" w:rsidRPr="001D5E8F" w:rsidRDefault="00201250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201250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201250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27282D" w:rsidRPr="001D5E8F" w:rsidRDefault="008B3A6E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27282D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121200" w:rsidRPr="00121200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27282D" w:rsidRPr="0021492C" w:rsidRDefault="0027282D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27282D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植物学研究</w:t>
          </w:r>
        </w:p>
      </w:tc>
    </w:tr>
  </w:tbl>
  <w:p w:rsidR="00C23102" w:rsidRPr="0027282D" w:rsidRDefault="00C23102" w:rsidP="0027282D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2650" w:rsidRPr="00BB5218" w:rsidRDefault="00B97A60" w:rsidP="00012650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012650" w:rsidRPr="00012650">
      <w:rPr>
        <w:rFonts w:asciiTheme="minorHAnsi" w:hAnsiTheme="minorHAnsi" w:cstheme="minorHAnsi" w:hint="eastAsia"/>
        <w:bCs/>
        <w:noProof/>
        <w:lang w:eastAsia="zh-CN"/>
      </w:rPr>
      <w:t>植物学研究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B71182">
      <w:rPr>
        <w:rFonts w:ascii="Calibri" w:hAnsi="Calibri" w:cs="Calibri" w:hint="eastAsia"/>
        <w:bCs/>
        <w:snapToGrid w:val="0"/>
        <w:lang w:eastAsia="zh-CN"/>
      </w:rPr>
      <w:t>2</w:t>
    </w:r>
    <w:r w:rsidR="00201250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201250" w:rsidRPr="00201250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201250" w:rsidRPr="00201250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A12F9" w:rsidRDefault="004A12F9">
      <w:r>
        <w:separator/>
      </w:r>
    </w:p>
  </w:footnote>
  <w:footnote w:type="continuationSeparator" w:id="1">
    <w:p w:rsidR="004A12F9" w:rsidRDefault="004A12F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8B3A6E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8B3A6E" w:rsidP="00BA49E8">
    <w:pPr>
      <w:ind w:right="1560"/>
      <w:rPr>
        <w:caps/>
        <w:color w:val="31849B" w:themeColor="accent5" w:themeShade="BF"/>
        <w:lang w:eastAsia="zh-CN"/>
      </w:rPr>
    </w:pPr>
    <w:r w:rsidRPr="008B3A6E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E0178B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577A7D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Botanical Research</w:t>
    </w:r>
    <w:r w:rsidRPr="00577A7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577A7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植物学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4E248B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20125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4E248B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201250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8B3A6E">
      <w:rPr>
        <w:rFonts w:asciiTheme="minorHAnsi" w:hAnsiTheme="minorHAnsi"/>
        <w:sz w:val="18"/>
        <w:szCs w:val="18"/>
      </w:rPr>
      <w:fldChar w:fldCharType="begin"/>
    </w:r>
    <w:r w:rsidR="00D93D24">
      <w:rPr>
        <w:rFonts w:asciiTheme="minorHAnsi" w:hAnsiTheme="minorHAnsi"/>
        <w:sz w:val="18"/>
        <w:szCs w:val="18"/>
      </w:rPr>
      <w:instrText xml:space="preserve"> HYPERLINK "</w:instrText>
    </w:r>
    <w:r w:rsidR="00D93D24" w:rsidRPr="00D93D24">
      <w:rPr>
        <w:rFonts w:asciiTheme="minorHAnsi" w:hAnsiTheme="minorHAnsi"/>
        <w:sz w:val="18"/>
        <w:szCs w:val="18"/>
      </w:rPr>
      <w:instrText>http</w:instrText>
    </w:r>
    <w:r w:rsidR="00D93D24" w:rsidRPr="00D93D24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D93D24" w:rsidRPr="00D93D24">
      <w:rPr>
        <w:rFonts w:asciiTheme="minorHAnsi" w:hAnsiTheme="minorHAnsi"/>
        <w:sz w:val="18"/>
        <w:szCs w:val="18"/>
      </w:rPr>
      <w:instrText>://www.hanspub.org/journal/</w:instrText>
    </w:r>
    <w:r w:rsidR="00D93D24" w:rsidRPr="00D93D24">
      <w:rPr>
        <w:rFonts w:asciiTheme="minorHAnsi" w:hAnsiTheme="minorHAnsi"/>
        <w:sz w:val="18"/>
        <w:szCs w:val="18"/>
        <w:lang w:eastAsia="zh-CN"/>
      </w:rPr>
      <w:instrText>br</w:instrText>
    </w:r>
    <w:r w:rsidR="00D93D24">
      <w:rPr>
        <w:rFonts w:asciiTheme="minorHAnsi" w:hAnsiTheme="minorHAnsi"/>
        <w:sz w:val="18"/>
        <w:szCs w:val="18"/>
      </w:rPr>
      <w:instrText xml:space="preserve">" </w:instrText>
    </w:r>
    <w:r w:rsidR="008B3A6E">
      <w:rPr>
        <w:rFonts w:asciiTheme="minorHAnsi" w:hAnsiTheme="minorHAnsi"/>
        <w:sz w:val="18"/>
        <w:szCs w:val="18"/>
      </w:rPr>
      <w:fldChar w:fldCharType="separate"/>
    </w:r>
    <w:r w:rsidR="00D93D24" w:rsidRPr="00DA15D2">
      <w:rPr>
        <w:rStyle w:val="a3"/>
        <w:rFonts w:asciiTheme="minorHAnsi" w:hAnsiTheme="minorHAnsi"/>
        <w:sz w:val="18"/>
        <w:szCs w:val="18"/>
      </w:rPr>
      <w:t>http</w:t>
    </w:r>
    <w:r w:rsidR="00D93D24" w:rsidRPr="00DA15D2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D93D24" w:rsidRPr="00DA15D2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D93D24" w:rsidRPr="00DA15D2">
      <w:rPr>
        <w:rStyle w:val="a3"/>
        <w:rFonts w:asciiTheme="minorHAnsi" w:hAnsiTheme="minorHAnsi"/>
        <w:sz w:val="18"/>
        <w:szCs w:val="18"/>
        <w:lang w:eastAsia="zh-CN"/>
      </w:rPr>
      <w:t>br</w:t>
    </w:r>
    <w:r w:rsidR="008B3A6E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8B3A6E" w:rsidP="00121200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201250" w:rsidRPr="00DA27B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br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4578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2AED"/>
    <w:rsid w:val="0002345F"/>
    <w:rsid w:val="00023ABD"/>
    <w:rsid w:val="00024A4B"/>
    <w:rsid w:val="00025466"/>
    <w:rsid w:val="00025AE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89B"/>
    <w:rsid w:val="0006595F"/>
    <w:rsid w:val="00066D7D"/>
    <w:rsid w:val="000713F1"/>
    <w:rsid w:val="00072447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C4"/>
    <w:rsid w:val="000935EC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336F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3C95"/>
    <w:rsid w:val="00114FBF"/>
    <w:rsid w:val="00115EB1"/>
    <w:rsid w:val="00116770"/>
    <w:rsid w:val="001174AF"/>
    <w:rsid w:val="00121200"/>
    <w:rsid w:val="00121811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2C5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87160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585D"/>
    <w:rsid w:val="001C7866"/>
    <w:rsid w:val="001D094D"/>
    <w:rsid w:val="001D0E19"/>
    <w:rsid w:val="001D36EC"/>
    <w:rsid w:val="001E22AB"/>
    <w:rsid w:val="001E39BA"/>
    <w:rsid w:val="001E3EDD"/>
    <w:rsid w:val="001E7011"/>
    <w:rsid w:val="001E7943"/>
    <w:rsid w:val="001F18CE"/>
    <w:rsid w:val="001F3BDE"/>
    <w:rsid w:val="001F45B4"/>
    <w:rsid w:val="001F4A15"/>
    <w:rsid w:val="001F5FE9"/>
    <w:rsid w:val="001F73D3"/>
    <w:rsid w:val="0020076D"/>
    <w:rsid w:val="00201250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4AA8"/>
    <w:rsid w:val="00225299"/>
    <w:rsid w:val="002252A2"/>
    <w:rsid w:val="00225731"/>
    <w:rsid w:val="00226093"/>
    <w:rsid w:val="00230313"/>
    <w:rsid w:val="00230651"/>
    <w:rsid w:val="00231084"/>
    <w:rsid w:val="00233B69"/>
    <w:rsid w:val="002357E6"/>
    <w:rsid w:val="00235B14"/>
    <w:rsid w:val="00240BC7"/>
    <w:rsid w:val="00241B73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49D1"/>
    <w:rsid w:val="0027151F"/>
    <w:rsid w:val="00271A6B"/>
    <w:rsid w:val="0027215A"/>
    <w:rsid w:val="0027282D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4DBA"/>
    <w:rsid w:val="002E4E38"/>
    <w:rsid w:val="002E5A7F"/>
    <w:rsid w:val="002E5E32"/>
    <w:rsid w:val="002E62D1"/>
    <w:rsid w:val="002F19A8"/>
    <w:rsid w:val="002F271B"/>
    <w:rsid w:val="002F2C56"/>
    <w:rsid w:val="002F3BBF"/>
    <w:rsid w:val="002F4B23"/>
    <w:rsid w:val="002F5283"/>
    <w:rsid w:val="002F5762"/>
    <w:rsid w:val="002F6F53"/>
    <w:rsid w:val="002F7CC2"/>
    <w:rsid w:val="00302F12"/>
    <w:rsid w:val="00303C8D"/>
    <w:rsid w:val="00303D94"/>
    <w:rsid w:val="00305AB0"/>
    <w:rsid w:val="00307619"/>
    <w:rsid w:val="00312DE2"/>
    <w:rsid w:val="003136BB"/>
    <w:rsid w:val="003158F9"/>
    <w:rsid w:val="00316B06"/>
    <w:rsid w:val="0031777E"/>
    <w:rsid w:val="003179DC"/>
    <w:rsid w:val="0032171A"/>
    <w:rsid w:val="00322502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46CC7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627"/>
    <w:rsid w:val="003A3AC2"/>
    <w:rsid w:val="003A4812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2BD"/>
    <w:rsid w:val="00417673"/>
    <w:rsid w:val="00421DD9"/>
    <w:rsid w:val="00422DE8"/>
    <w:rsid w:val="0042496C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4F32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12F9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328F"/>
    <w:rsid w:val="004E1EF5"/>
    <w:rsid w:val="004E248B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301B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93"/>
    <w:rsid w:val="00544E83"/>
    <w:rsid w:val="00547B63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AF3"/>
    <w:rsid w:val="0057443C"/>
    <w:rsid w:val="00574E6D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60C2"/>
    <w:rsid w:val="0062025C"/>
    <w:rsid w:val="00621EAE"/>
    <w:rsid w:val="0062242C"/>
    <w:rsid w:val="00622E2B"/>
    <w:rsid w:val="0062354F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38D0"/>
    <w:rsid w:val="00654251"/>
    <w:rsid w:val="006549B8"/>
    <w:rsid w:val="00655AF9"/>
    <w:rsid w:val="00655D3F"/>
    <w:rsid w:val="00657193"/>
    <w:rsid w:val="00657AC4"/>
    <w:rsid w:val="00657FE5"/>
    <w:rsid w:val="006607F2"/>
    <w:rsid w:val="0066230E"/>
    <w:rsid w:val="0066335F"/>
    <w:rsid w:val="0066385E"/>
    <w:rsid w:val="00663D0A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0894"/>
    <w:rsid w:val="0069252D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5DAD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0D7C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6F7612"/>
    <w:rsid w:val="007005D6"/>
    <w:rsid w:val="00703698"/>
    <w:rsid w:val="00703A8A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70CE1"/>
    <w:rsid w:val="00771A37"/>
    <w:rsid w:val="007813E9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67A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37BE"/>
    <w:rsid w:val="00804863"/>
    <w:rsid w:val="00805ADA"/>
    <w:rsid w:val="008072B5"/>
    <w:rsid w:val="00810619"/>
    <w:rsid w:val="00811367"/>
    <w:rsid w:val="00811D30"/>
    <w:rsid w:val="00811DC0"/>
    <w:rsid w:val="00813460"/>
    <w:rsid w:val="008141C6"/>
    <w:rsid w:val="0081433A"/>
    <w:rsid w:val="008173EA"/>
    <w:rsid w:val="00820287"/>
    <w:rsid w:val="00821151"/>
    <w:rsid w:val="00822F9F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A6E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6D5"/>
    <w:rsid w:val="009069CF"/>
    <w:rsid w:val="009127DF"/>
    <w:rsid w:val="009154AB"/>
    <w:rsid w:val="009154F2"/>
    <w:rsid w:val="00916F6A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174C"/>
    <w:rsid w:val="009426D6"/>
    <w:rsid w:val="0094491C"/>
    <w:rsid w:val="0094606E"/>
    <w:rsid w:val="00947808"/>
    <w:rsid w:val="009479DE"/>
    <w:rsid w:val="00947BF6"/>
    <w:rsid w:val="009525CB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453C"/>
    <w:rsid w:val="009A4825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0385"/>
    <w:rsid w:val="009E4861"/>
    <w:rsid w:val="009E5804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CB6"/>
    <w:rsid w:val="00A12791"/>
    <w:rsid w:val="00A12B78"/>
    <w:rsid w:val="00A16DD6"/>
    <w:rsid w:val="00A22F86"/>
    <w:rsid w:val="00A2367E"/>
    <w:rsid w:val="00A2424C"/>
    <w:rsid w:val="00A25030"/>
    <w:rsid w:val="00A25839"/>
    <w:rsid w:val="00A26163"/>
    <w:rsid w:val="00A271DB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57356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A65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5B6E"/>
    <w:rsid w:val="00A8631D"/>
    <w:rsid w:val="00A869A7"/>
    <w:rsid w:val="00A875EE"/>
    <w:rsid w:val="00A877D4"/>
    <w:rsid w:val="00A87888"/>
    <w:rsid w:val="00A900F5"/>
    <w:rsid w:val="00A90B57"/>
    <w:rsid w:val="00A92E3F"/>
    <w:rsid w:val="00A94F0D"/>
    <w:rsid w:val="00A97A05"/>
    <w:rsid w:val="00A97B48"/>
    <w:rsid w:val="00AA0042"/>
    <w:rsid w:val="00AA0222"/>
    <w:rsid w:val="00AA1471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0EA1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AF756D"/>
    <w:rsid w:val="00B01B36"/>
    <w:rsid w:val="00B03AB5"/>
    <w:rsid w:val="00B0602B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3D75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1182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90704"/>
    <w:rsid w:val="00B94678"/>
    <w:rsid w:val="00B95883"/>
    <w:rsid w:val="00B968F0"/>
    <w:rsid w:val="00B97A60"/>
    <w:rsid w:val="00BA0B39"/>
    <w:rsid w:val="00BA11AB"/>
    <w:rsid w:val="00BA202D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27F3C"/>
    <w:rsid w:val="00C33B24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3E77"/>
    <w:rsid w:val="00C85BD9"/>
    <w:rsid w:val="00C9294D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F2F"/>
    <w:rsid w:val="00CB6F19"/>
    <w:rsid w:val="00CC2286"/>
    <w:rsid w:val="00CC5784"/>
    <w:rsid w:val="00CC5DBD"/>
    <w:rsid w:val="00CC672E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16F64"/>
    <w:rsid w:val="00D20EF9"/>
    <w:rsid w:val="00D224F1"/>
    <w:rsid w:val="00D228BE"/>
    <w:rsid w:val="00D22F05"/>
    <w:rsid w:val="00D23CA9"/>
    <w:rsid w:val="00D33096"/>
    <w:rsid w:val="00D35F7B"/>
    <w:rsid w:val="00D42955"/>
    <w:rsid w:val="00D42F55"/>
    <w:rsid w:val="00D43BC0"/>
    <w:rsid w:val="00D43BE3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70DFB"/>
    <w:rsid w:val="00D70E18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3D24"/>
    <w:rsid w:val="00D94AA6"/>
    <w:rsid w:val="00D95752"/>
    <w:rsid w:val="00DA0843"/>
    <w:rsid w:val="00DA1C2F"/>
    <w:rsid w:val="00DA2237"/>
    <w:rsid w:val="00DA26B8"/>
    <w:rsid w:val="00DA2F2B"/>
    <w:rsid w:val="00DA542E"/>
    <w:rsid w:val="00DB042E"/>
    <w:rsid w:val="00DB0CE5"/>
    <w:rsid w:val="00DB2E82"/>
    <w:rsid w:val="00DB3119"/>
    <w:rsid w:val="00DB3387"/>
    <w:rsid w:val="00DB54B2"/>
    <w:rsid w:val="00DB5C01"/>
    <w:rsid w:val="00DB7B7B"/>
    <w:rsid w:val="00DC0758"/>
    <w:rsid w:val="00DC0827"/>
    <w:rsid w:val="00DC1955"/>
    <w:rsid w:val="00DC34AB"/>
    <w:rsid w:val="00DC4B3C"/>
    <w:rsid w:val="00DC546B"/>
    <w:rsid w:val="00DC5549"/>
    <w:rsid w:val="00DC58E4"/>
    <w:rsid w:val="00DD0C9F"/>
    <w:rsid w:val="00DD0D39"/>
    <w:rsid w:val="00DD0E44"/>
    <w:rsid w:val="00DD2E8B"/>
    <w:rsid w:val="00DD49D1"/>
    <w:rsid w:val="00DD64D8"/>
    <w:rsid w:val="00DE0C1E"/>
    <w:rsid w:val="00DE1548"/>
    <w:rsid w:val="00DE3186"/>
    <w:rsid w:val="00DE3251"/>
    <w:rsid w:val="00DE3C31"/>
    <w:rsid w:val="00DE5474"/>
    <w:rsid w:val="00DE6048"/>
    <w:rsid w:val="00DE640E"/>
    <w:rsid w:val="00DF036D"/>
    <w:rsid w:val="00DF19C2"/>
    <w:rsid w:val="00DF4AF6"/>
    <w:rsid w:val="00E01590"/>
    <w:rsid w:val="00E0178B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03A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D8D"/>
    <w:rsid w:val="00E655CC"/>
    <w:rsid w:val="00E7083B"/>
    <w:rsid w:val="00E7195F"/>
    <w:rsid w:val="00E75DEF"/>
    <w:rsid w:val="00E77208"/>
    <w:rsid w:val="00E82B02"/>
    <w:rsid w:val="00E84C11"/>
    <w:rsid w:val="00E84C3D"/>
    <w:rsid w:val="00E8504B"/>
    <w:rsid w:val="00E85949"/>
    <w:rsid w:val="00E92AE2"/>
    <w:rsid w:val="00E937CA"/>
    <w:rsid w:val="00E93E90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423C"/>
    <w:rsid w:val="00F0597F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28A7"/>
    <w:rsid w:val="00F5299D"/>
    <w:rsid w:val="00F53000"/>
    <w:rsid w:val="00F535B5"/>
    <w:rsid w:val="00F53EAE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622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1798"/>
    <w:rsid w:val="00F927EC"/>
    <w:rsid w:val="00F9280F"/>
    <w:rsid w:val="00F93196"/>
    <w:rsid w:val="00F945C6"/>
    <w:rsid w:val="00F94A5B"/>
    <w:rsid w:val="00F94CC0"/>
    <w:rsid w:val="00F97578"/>
    <w:rsid w:val="00FA46D4"/>
    <w:rsid w:val="00FA5D4A"/>
    <w:rsid w:val="00FA67AA"/>
    <w:rsid w:val="00FB27B9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4578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br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C54B2A-18C1-4482-9409-6CF795E876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218</cp:revision>
  <cp:lastPrinted>2013-11-05T03:48:00Z</cp:lastPrinted>
  <dcterms:created xsi:type="dcterms:W3CDTF">2016-08-11T02:17:00Z</dcterms:created>
  <dcterms:modified xsi:type="dcterms:W3CDTF">2023-11-24T05:56:00Z</dcterms:modified>
</cp:coreProperties>
</file>